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A541F9D" w14:textId="18E9B85F" w:rsidR="00A261EC" w:rsidRPr="00510B85" w:rsidRDefault="00A261EC" w:rsidP="00844DF9">
      <w:pPr>
        <w:pStyle w:val="basic"/>
        <w:jc w:val="right"/>
        <w:rPr>
          <w:b/>
          <w:sz w:val="18"/>
          <w:szCs w:val="18"/>
        </w:rPr>
      </w:pPr>
      <w:r>
        <w:rPr>
          <w:b/>
          <w:noProof/>
          <w:lang w:eastAsia="en-CA"/>
        </w:rPr>
        <w:drawing>
          <wp:anchor distT="0" distB="0" distL="114300" distR="114300" simplePos="0" relativeHeight="251702272" behindDoc="0" locked="0" layoutInCell="1" allowOverlap="1" wp14:anchorId="7D36203D" wp14:editId="207FB561">
            <wp:simplePos x="0" y="0"/>
            <wp:positionH relativeFrom="column">
              <wp:posOffset>-109694</wp:posOffset>
            </wp:positionH>
            <wp:positionV relativeFrom="paragraph">
              <wp:posOffset>-41010</wp:posOffset>
            </wp:positionV>
            <wp:extent cx="340995" cy="220345"/>
            <wp:effectExtent l="0" t="0" r="1905" b="825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995" cy="220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4DF9" w:rsidRPr="00844DF9">
        <w:rPr>
          <w:i/>
          <w:sz w:val="20"/>
          <w:szCs w:val="20"/>
        </w:rPr>
        <w:t xml:space="preserve"> </w:t>
      </w:r>
      <w:r w:rsidR="001843A8">
        <w:rPr>
          <w:i/>
          <w:color w:val="808080" w:themeColor="background1" w:themeShade="80"/>
          <w:sz w:val="18"/>
          <w:szCs w:val="18"/>
        </w:rPr>
        <w:t>MCR3U</w:t>
      </w:r>
      <w:bookmarkStart w:id="0" w:name="_GoBack"/>
      <w:bookmarkEnd w:id="0"/>
    </w:p>
    <w:p w14:paraId="284D8CCC" w14:textId="77777777" w:rsidR="00A63B74" w:rsidRDefault="00A63B74" w:rsidP="00422FE2">
      <w:pPr>
        <w:pStyle w:val="basic"/>
        <w:jc w:val="right"/>
        <w:rPr>
          <w:sz w:val="18"/>
          <w:szCs w:val="18"/>
        </w:rPr>
      </w:pPr>
    </w:p>
    <w:p w14:paraId="421F41E1" w14:textId="77777777" w:rsidR="00A63B74" w:rsidRDefault="00A63B74" w:rsidP="00A63B74">
      <w:pPr>
        <w:pStyle w:val="basic"/>
        <w:rPr>
          <w:sz w:val="18"/>
          <w:szCs w:val="18"/>
        </w:rPr>
      </w:pPr>
    </w:p>
    <w:p w14:paraId="442F316D" w14:textId="77777777" w:rsidR="00A63B74" w:rsidRPr="00510B85" w:rsidRDefault="00622F24" w:rsidP="00A63B74">
      <w:pPr>
        <w:pStyle w:val="basic"/>
        <w:rPr>
          <w:b/>
          <w:color w:val="0070C0"/>
          <w:sz w:val="36"/>
          <w:szCs w:val="36"/>
        </w:rPr>
      </w:pPr>
      <w:r w:rsidRPr="00510B85">
        <w:rPr>
          <w:b/>
          <w:color w:val="0070C0"/>
          <w:sz w:val="36"/>
          <w:szCs w:val="36"/>
        </w:rPr>
        <w:t>Chapter 1</w:t>
      </w:r>
      <w:r w:rsidR="00B9138D" w:rsidRPr="00510B85">
        <w:rPr>
          <w:b/>
          <w:color w:val="0070C0"/>
          <w:sz w:val="36"/>
          <w:szCs w:val="36"/>
        </w:rPr>
        <w:t xml:space="preserve"> – </w:t>
      </w:r>
      <w:r w:rsidRPr="00510B85">
        <w:rPr>
          <w:b/>
          <w:color w:val="0070C0"/>
          <w:sz w:val="36"/>
          <w:szCs w:val="36"/>
        </w:rPr>
        <w:t>Introduction to Functions</w:t>
      </w:r>
    </w:p>
    <w:p w14:paraId="6187F085" w14:textId="77777777" w:rsidR="00B9138D" w:rsidRPr="00EA2D94" w:rsidRDefault="00631971" w:rsidP="00A63B74">
      <w:pPr>
        <w:pStyle w:val="basic"/>
        <w:rPr>
          <w:b/>
          <w:sz w:val="28"/>
          <w:szCs w:val="28"/>
        </w:rPr>
      </w:pPr>
      <w:r>
        <w:rPr>
          <w:b/>
          <w:sz w:val="28"/>
          <w:szCs w:val="28"/>
        </w:rPr>
        <w:t>1</w:t>
      </w:r>
      <w:r w:rsidR="0058394C">
        <w:rPr>
          <w:b/>
          <w:sz w:val="28"/>
          <w:szCs w:val="28"/>
        </w:rPr>
        <w:t>.6 – 1.8</w:t>
      </w:r>
      <w:r w:rsidR="00B9138D" w:rsidRPr="00EA2D94">
        <w:rPr>
          <w:b/>
          <w:sz w:val="28"/>
          <w:szCs w:val="28"/>
        </w:rPr>
        <w:t xml:space="preserve">: </w:t>
      </w:r>
      <w:r w:rsidR="0058394C">
        <w:rPr>
          <w:b/>
          <w:sz w:val="28"/>
          <w:szCs w:val="28"/>
        </w:rPr>
        <w:t>Transformations of</w:t>
      </w:r>
      <w:r>
        <w:rPr>
          <w:b/>
          <w:sz w:val="28"/>
          <w:szCs w:val="28"/>
        </w:rPr>
        <w:t xml:space="preserve"> Functions</w:t>
      </w:r>
      <w:r w:rsidR="00B1342A">
        <w:rPr>
          <w:b/>
          <w:sz w:val="28"/>
          <w:szCs w:val="28"/>
        </w:rPr>
        <w:t xml:space="preserve"> </w:t>
      </w:r>
      <w:r w:rsidR="00B1342A" w:rsidRPr="00B1342A">
        <w:rPr>
          <w:b/>
          <w:color w:val="00B050"/>
          <w:sz w:val="20"/>
          <w:szCs w:val="20"/>
        </w:rPr>
        <w:t>(</w:t>
      </w:r>
      <w:r w:rsidR="00B1342A" w:rsidRPr="00B1342A">
        <w:rPr>
          <w:b/>
          <w:i/>
          <w:color w:val="00B050"/>
          <w:sz w:val="20"/>
          <w:szCs w:val="20"/>
        </w:rPr>
        <w:t>Part 1</w:t>
      </w:r>
      <w:r w:rsidR="00B1342A" w:rsidRPr="00B1342A">
        <w:rPr>
          <w:b/>
          <w:color w:val="00B050"/>
          <w:sz w:val="20"/>
          <w:szCs w:val="20"/>
        </w:rPr>
        <w:t>)</w:t>
      </w:r>
    </w:p>
    <w:p w14:paraId="37231AEC" w14:textId="77777777" w:rsidR="00B9138D" w:rsidRDefault="00B9138D" w:rsidP="00A63B74">
      <w:pPr>
        <w:pStyle w:val="basic"/>
      </w:pPr>
    </w:p>
    <w:p w14:paraId="58CCAC32" w14:textId="77777777" w:rsidR="0058394C" w:rsidRDefault="0058394C" w:rsidP="00A63B74">
      <w:pPr>
        <w:pStyle w:val="basic"/>
      </w:pPr>
    </w:p>
    <w:p w14:paraId="3EF6D98C" w14:textId="77777777" w:rsidR="00B9138D" w:rsidRDefault="0058394C" w:rsidP="00A63B74">
      <w:pPr>
        <w:pStyle w:val="basic"/>
      </w:pPr>
      <w:r>
        <w:t xml:space="preserve">To </w:t>
      </w:r>
      <w:r w:rsidRPr="00510B85">
        <w:rPr>
          <w:b/>
          <w:color w:val="C00000"/>
          <w:sz w:val="32"/>
          <w:szCs w:val="32"/>
        </w:rPr>
        <w:t>TRANSFORM</w:t>
      </w:r>
      <w:r w:rsidRPr="00510B85">
        <w:rPr>
          <w:color w:val="C00000"/>
        </w:rPr>
        <w:t xml:space="preserve"> </w:t>
      </w:r>
      <w:r>
        <w:t xml:space="preserve">something is to </w:t>
      </w:r>
    </w:p>
    <w:p w14:paraId="1F04B278" w14:textId="77777777" w:rsidR="0058394C" w:rsidRDefault="0058394C" w:rsidP="00A63B74">
      <w:pPr>
        <w:pStyle w:val="basic"/>
      </w:pPr>
    </w:p>
    <w:p w14:paraId="123F5A92" w14:textId="77777777" w:rsidR="00096776" w:rsidRDefault="00510B85" w:rsidP="00A63B74">
      <w:pPr>
        <w:pStyle w:val="basic"/>
      </w:pPr>
      <w:r w:rsidRPr="00510B85">
        <w:rPr>
          <w:b/>
          <w:smallCaps/>
          <w:color w:val="002060"/>
        </w:rPr>
        <w:t>Transformations of F</w:t>
      </w:r>
      <w:r w:rsidR="00096776" w:rsidRPr="00510B85">
        <w:rPr>
          <w:b/>
          <w:smallCaps/>
          <w:color w:val="002060"/>
        </w:rPr>
        <w:t>unctions</w:t>
      </w:r>
      <w:r w:rsidR="00096776" w:rsidRPr="00510B85">
        <w:rPr>
          <w:color w:val="002060"/>
        </w:rPr>
        <w:t xml:space="preserve"> </w:t>
      </w:r>
      <w:r w:rsidR="00096776">
        <w:t xml:space="preserve">can be seen in two ways: algebraically, and graphically. We’ll begin by examining transformations graphically. </w:t>
      </w:r>
    </w:p>
    <w:p w14:paraId="238256A0" w14:textId="77777777" w:rsidR="00096776" w:rsidRDefault="00096776" w:rsidP="00A63B74">
      <w:pPr>
        <w:pStyle w:val="basic"/>
      </w:pPr>
    </w:p>
    <w:p w14:paraId="5A420BD2" w14:textId="77777777" w:rsidR="0058394C" w:rsidRDefault="00096776" w:rsidP="00A63B74">
      <w:pPr>
        <w:pStyle w:val="basic"/>
      </w:pPr>
      <w:r>
        <w:t xml:space="preserve">But before we do, we need to remember that the </w:t>
      </w:r>
      <w:r w:rsidRPr="00510B85">
        <w:rPr>
          <w:b/>
          <w:smallCaps/>
          <w:color w:val="C00000"/>
        </w:rPr>
        <w:t>graph of a function</w:t>
      </w:r>
      <w:r>
        <w:t xml:space="preserve">, </w:t>
      </w:r>
      <w:r w:rsidRPr="00096776">
        <w:rPr>
          <w:position w:val="-10"/>
        </w:rPr>
        <w:object w:dxaOrig="540" w:dyaOrig="320" w14:anchorId="5E5E0F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55pt;height:15.65pt" o:ole="">
            <v:imagedata r:id="rId9" o:title=""/>
          </v:shape>
          <o:OLEObject Type="Embed" ProgID="Equation.DSMT4" ShapeID="_x0000_i1025" DrawAspect="Content" ObjectID="_1581081445" r:id="rId10"/>
        </w:object>
      </w:r>
      <w:r>
        <w:t>,  is</w:t>
      </w:r>
      <w:r w:rsidR="0058394C">
        <w:t xml:space="preserve"> </w:t>
      </w:r>
      <w:r>
        <w:t>given by</w:t>
      </w:r>
      <w:r w:rsidR="007B36DF">
        <w:t>:</w:t>
      </w:r>
    </w:p>
    <w:p w14:paraId="32CC4D02" w14:textId="77777777" w:rsidR="00096776" w:rsidRDefault="00096776" w:rsidP="00A63B74">
      <w:pPr>
        <w:pStyle w:val="basic"/>
      </w:pPr>
    </w:p>
    <w:p w14:paraId="62B317C5" w14:textId="77777777" w:rsidR="007B36DF" w:rsidRDefault="007B36DF" w:rsidP="00A63B74">
      <w:pPr>
        <w:pStyle w:val="basic"/>
      </w:pPr>
    </w:p>
    <w:p w14:paraId="0BA3DCCD" w14:textId="77777777" w:rsidR="00096776" w:rsidRDefault="007B36DF" w:rsidP="007B36DF">
      <w:pPr>
        <w:pStyle w:val="basic"/>
        <w:jc w:val="center"/>
      </w:pPr>
      <w:r w:rsidRPr="007B36DF">
        <w:rPr>
          <w:position w:val="-40"/>
        </w:rPr>
        <w:object w:dxaOrig="3760" w:dyaOrig="920" w14:anchorId="598188A1">
          <v:shape id="_x0000_i1026" type="#_x0000_t75" style="width:188.45pt;height:45.7pt" o:ole="">
            <v:imagedata r:id="rId11" o:title=""/>
          </v:shape>
          <o:OLEObject Type="Embed" ProgID="Equation.DSMT4" ShapeID="_x0000_i1026" DrawAspect="Content" ObjectID="_1581081446" r:id="rId12"/>
        </w:object>
      </w:r>
    </w:p>
    <w:p w14:paraId="285A5E18" w14:textId="77777777" w:rsidR="00096776" w:rsidRDefault="00096776" w:rsidP="00A63B74">
      <w:pPr>
        <w:pStyle w:val="basic"/>
      </w:pPr>
    </w:p>
    <w:p w14:paraId="2DD88C59" w14:textId="77777777" w:rsidR="00096776" w:rsidRDefault="00096776" w:rsidP="00A63B74">
      <w:pPr>
        <w:pStyle w:val="basic"/>
      </w:pPr>
    </w:p>
    <w:p w14:paraId="678CECB3" w14:textId="77777777" w:rsidR="000B1F1F" w:rsidRDefault="000B1F1F" w:rsidP="00A63B74">
      <w:pPr>
        <w:pStyle w:val="basic"/>
      </w:pPr>
    </w:p>
    <w:p w14:paraId="24617BFA" w14:textId="77777777" w:rsidR="007B36DF" w:rsidRDefault="007B36DF" w:rsidP="00A63B74">
      <w:pPr>
        <w:pStyle w:val="basic"/>
      </w:pPr>
      <w:r>
        <w:t>So, for functions we have two things (NUMBERS!) to “transform”. We can apply transformations to</w:t>
      </w:r>
    </w:p>
    <w:p w14:paraId="4ADDDD58" w14:textId="77777777" w:rsidR="00096776" w:rsidRDefault="000B1F1F" w:rsidP="007B36DF">
      <w:pPr>
        <w:pStyle w:val="basic"/>
        <w:numPr>
          <w:ilvl w:val="0"/>
          <w:numId w:val="1"/>
        </w:numPr>
      </w:pPr>
      <w:r>
        <w:rPr>
          <w:b/>
          <w:color w:val="FF0000"/>
        </w:rPr>
        <w:t>D</w:t>
      </w:r>
      <w:r w:rsidR="007B36DF" w:rsidRPr="00176483">
        <w:rPr>
          <w:b/>
          <w:color w:val="FF0000"/>
        </w:rPr>
        <w:t>omain</w:t>
      </w:r>
      <w:r w:rsidR="007B36DF" w:rsidRPr="00176483">
        <w:rPr>
          <w:color w:val="FF0000"/>
        </w:rPr>
        <w:t xml:space="preserve"> </w:t>
      </w:r>
      <w:r w:rsidR="007B36DF">
        <w:t>values (</w:t>
      </w:r>
      <w:r w:rsidR="00176483">
        <w:t xml:space="preserve">which we call </w:t>
      </w:r>
      <w:r w:rsidR="007B36DF" w:rsidRPr="00176483">
        <w:rPr>
          <w:b/>
          <w:color w:val="FF0000"/>
        </w:rPr>
        <w:t>HORIZONTAL TRANSFORMATIONS</w:t>
      </w:r>
      <w:r w:rsidR="007B36DF">
        <w:t>)</w:t>
      </w:r>
    </w:p>
    <w:p w14:paraId="3C81434C" w14:textId="77777777" w:rsidR="007B36DF" w:rsidRDefault="000B1F1F" w:rsidP="007B36DF">
      <w:pPr>
        <w:pStyle w:val="basic"/>
        <w:numPr>
          <w:ilvl w:val="0"/>
          <w:numId w:val="1"/>
        </w:numPr>
      </w:pPr>
      <w:r>
        <w:rPr>
          <w:b/>
          <w:color w:val="0070C0"/>
        </w:rPr>
        <w:t>R</w:t>
      </w:r>
      <w:r w:rsidR="007B36DF" w:rsidRPr="00176483">
        <w:rPr>
          <w:b/>
          <w:color w:val="0070C0"/>
        </w:rPr>
        <w:t>ange</w:t>
      </w:r>
      <w:r w:rsidR="007B36DF" w:rsidRPr="00176483">
        <w:rPr>
          <w:color w:val="0070C0"/>
        </w:rPr>
        <w:t xml:space="preserve"> </w:t>
      </w:r>
      <w:r w:rsidR="007B36DF">
        <w:t>values (</w:t>
      </w:r>
      <w:r w:rsidR="00176483">
        <w:t xml:space="preserve">which we call </w:t>
      </w:r>
      <w:r w:rsidR="007B36DF" w:rsidRPr="00176483">
        <w:rPr>
          <w:b/>
          <w:color w:val="0070C0"/>
        </w:rPr>
        <w:t>VERTICAL TRANSFORMATIONS</w:t>
      </w:r>
      <w:r w:rsidR="007B36DF">
        <w:t>)</w:t>
      </w:r>
    </w:p>
    <w:p w14:paraId="45FF9BA4" w14:textId="77777777" w:rsidR="00176483" w:rsidRDefault="00176483" w:rsidP="00176483">
      <w:pPr>
        <w:pStyle w:val="basic"/>
      </w:pPr>
    </w:p>
    <w:p w14:paraId="7A02C508" w14:textId="77777777" w:rsidR="0058394C" w:rsidRPr="00A63B74" w:rsidRDefault="0058394C" w:rsidP="00A63B74">
      <w:pPr>
        <w:pStyle w:val="basic"/>
      </w:pPr>
    </w:p>
    <w:p w14:paraId="574DB7AB" w14:textId="77777777" w:rsidR="0058394C" w:rsidRDefault="000B1F1F" w:rsidP="00EA2D94">
      <w:pPr>
        <w:pStyle w:val="basic"/>
      </w:pPr>
      <w:r>
        <w:t xml:space="preserve">There are </w:t>
      </w:r>
      <w:r w:rsidRPr="000B1F1F">
        <w:rPr>
          <w:b/>
          <w:color w:val="00B050"/>
        </w:rPr>
        <w:t>THREE BASIC FUNCTIONAL TRANSFORMATIONS</w:t>
      </w:r>
    </w:p>
    <w:p w14:paraId="5B8C0D63" w14:textId="77777777" w:rsidR="000B1F1F" w:rsidRDefault="000B1F1F" w:rsidP="000B1F1F">
      <w:pPr>
        <w:pStyle w:val="basic"/>
        <w:numPr>
          <w:ilvl w:val="0"/>
          <w:numId w:val="2"/>
        </w:numPr>
      </w:pPr>
      <w:r>
        <w:t>Flips (</w:t>
      </w:r>
      <w:r w:rsidRPr="000B1F1F">
        <w:rPr>
          <w:i/>
        </w:rPr>
        <w:t>Reflections</w:t>
      </w:r>
      <w:r w:rsidR="00804326">
        <w:rPr>
          <w:i/>
        </w:rPr>
        <w:t xml:space="preserve"> “around” an</w:t>
      </w:r>
      <w:r w:rsidR="00510B85">
        <w:rPr>
          <w:i/>
        </w:rPr>
        <w:t xml:space="preserve"> axis</w:t>
      </w:r>
      <w:r>
        <w:t>)</w:t>
      </w:r>
    </w:p>
    <w:p w14:paraId="26EA68E1" w14:textId="77777777" w:rsidR="000B1F1F" w:rsidRDefault="000B1F1F" w:rsidP="000B1F1F">
      <w:pPr>
        <w:pStyle w:val="basic"/>
        <w:numPr>
          <w:ilvl w:val="0"/>
          <w:numId w:val="2"/>
        </w:numPr>
      </w:pPr>
      <w:r>
        <w:t>Stretches (</w:t>
      </w:r>
      <w:r w:rsidRPr="000B1F1F">
        <w:rPr>
          <w:i/>
        </w:rPr>
        <w:t>Dilations</w:t>
      </w:r>
      <w:r>
        <w:t>)</w:t>
      </w:r>
    </w:p>
    <w:p w14:paraId="09C65862" w14:textId="77777777" w:rsidR="000B1F1F" w:rsidRDefault="000B1F1F" w:rsidP="000B1F1F">
      <w:pPr>
        <w:pStyle w:val="basic"/>
        <w:numPr>
          <w:ilvl w:val="0"/>
          <w:numId w:val="2"/>
        </w:numPr>
      </w:pPr>
      <w:r>
        <w:t>Shifts (</w:t>
      </w:r>
      <w:r w:rsidRPr="000B1F1F">
        <w:rPr>
          <w:i/>
        </w:rPr>
        <w:t>Translations</w:t>
      </w:r>
      <w:r>
        <w:t>)</w:t>
      </w:r>
    </w:p>
    <w:p w14:paraId="19395682" w14:textId="77777777" w:rsidR="000B1F1F" w:rsidRDefault="000B1F1F" w:rsidP="000B1F1F">
      <w:pPr>
        <w:pStyle w:val="basic"/>
      </w:pPr>
    </w:p>
    <w:p w14:paraId="47B887D4" w14:textId="77777777" w:rsidR="00510B85" w:rsidRDefault="00510B85" w:rsidP="000B1F1F">
      <w:pPr>
        <w:pStyle w:val="basic"/>
      </w:pPr>
    </w:p>
    <w:p w14:paraId="0D3F9840" w14:textId="77777777" w:rsidR="000B1F1F" w:rsidRDefault="000B1F1F" w:rsidP="000B1F1F">
      <w:pPr>
        <w:pStyle w:val="basic"/>
      </w:pPr>
      <w:r>
        <w:t>So</w:t>
      </w:r>
      <w:r w:rsidR="00A1585E">
        <w:t>,</w:t>
      </w:r>
      <w:r>
        <w:t xml:space="preserve"> we can have </w:t>
      </w:r>
      <w:r w:rsidRPr="000B1F1F">
        <w:rPr>
          <w:b/>
          <w:color w:val="FF0000"/>
        </w:rPr>
        <w:t>Horizontal</w:t>
      </w:r>
      <w:r w:rsidRPr="000B1F1F">
        <w:rPr>
          <w:color w:val="FF0000"/>
        </w:rPr>
        <w:t xml:space="preserve"> </w:t>
      </w:r>
      <w:r>
        <w:t xml:space="preserve">flips, stretches and/or shifts, and </w:t>
      </w:r>
      <w:r w:rsidRPr="000B1F1F">
        <w:rPr>
          <w:b/>
          <w:color w:val="0070C0"/>
        </w:rPr>
        <w:t>Vertical</w:t>
      </w:r>
      <w:r w:rsidRPr="000B1F1F">
        <w:rPr>
          <w:color w:val="0070C0"/>
        </w:rPr>
        <w:t xml:space="preserve"> </w:t>
      </w:r>
      <w:r w:rsidR="00ED0607">
        <w:t xml:space="preserve">flips, stretches and/or </w:t>
      </w:r>
      <w:r>
        <w:t>shifts.</w:t>
      </w:r>
      <w:r w:rsidR="00A1585E">
        <w:t xml:space="preserve"> Now let’s take a look at how transformations can be applied to functions.</w:t>
      </w:r>
      <w:r w:rsidR="00134636">
        <w:t xml:space="preserve"> </w:t>
      </w:r>
    </w:p>
    <w:p w14:paraId="5BC0869F" w14:textId="77777777" w:rsidR="00134636" w:rsidRDefault="00134636" w:rsidP="000B1F1F">
      <w:pPr>
        <w:pStyle w:val="basic"/>
      </w:pPr>
    </w:p>
    <w:p w14:paraId="03F96485" w14:textId="77777777" w:rsidR="00134636" w:rsidRDefault="00134636" w:rsidP="000B1F1F">
      <w:pPr>
        <w:pStyle w:val="basic"/>
        <w:rPr>
          <w:b/>
        </w:rPr>
      </w:pPr>
      <w:r w:rsidRPr="00051375">
        <w:rPr>
          <w:b/>
          <w:i/>
        </w:rPr>
        <w:t>Note</w:t>
      </w:r>
      <w:r>
        <w:rPr>
          <w:b/>
        </w:rPr>
        <w:t xml:space="preserve">: </w:t>
      </w:r>
      <w:r w:rsidR="00051375">
        <w:rPr>
          <w:b/>
        </w:rPr>
        <w:tab/>
      </w:r>
      <w:r>
        <w:t xml:space="preserve">We’ll </w:t>
      </w:r>
      <w:r w:rsidR="00051375">
        <w:t xml:space="preserve">(mostly) </w:t>
      </w:r>
      <w:r>
        <w:t>be applying transformations to our so-called “parent functions”</w:t>
      </w:r>
      <w:r w:rsidR="00051375">
        <w:t xml:space="preserve"> (although </w:t>
      </w:r>
      <w:r w:rsidR="00051375">
        <w:tab/>
        <w:t>applying transformations to linear functions can seem pretty silly!)</w:t>
      </w:r>
    </w:p>
    <w:p w14:paraId="1192053B" w14:textId="77777777" w:rsidR="00134636" w:rsidRDefault="00134636" w:rsidP="000B1F1F">
      <w:pPr>
        <w:pStyle w:val="basic"/>
        <w:rPr>
          <w:b/>
        </w:rPr>
      </w:pPr>
    </w:p>
    <w:p w14:paraId="29DF63C7" w14:textId="77777777" w:rsidR="00D07C2C" w:rsidRDefault="00D07C2C" w:rsidP="000B1F1F">
      <w:pPr>
        <w:pStyle w:val="basic"/>
        <w:rPr>
          <w:b/>
        </w:rPr>
      </w:pPr>
    </w:p>
    <w:p w14:paraId="7A039DBC" w14:textId="77777777" w:rsidR="00A1585E" w:rsidRPr="00ED0607" w:rsidRDefault="00A1585E" w:rsidP="000B1F1F">
      <w:pPr>
        <w:pStyle w:val="basic"/>
        <w:rPr>
          <w:b/>
        </w:rPr>
      </w:pPr>
      <w:r w:rsidRPr="00ED0607">
        <w:rPr>
          <w:b/>
        </w:rPr>
        <w:lastRenderedPageBreak/>
        <w:t>Example 1.8.1</w:t>
      </w:r>
    </w:p>
    <w:p w14:paraId="77C72A55" w14:textId="77777777" w:rsidR="00A1585E" w:rsidRDefault="00A1585E" w:rsidP="000B1F1F">
      <w:pPr>
        <w:pStyle w:val="basic"/>
      </w:pPr>
      <w:r>
        <w:tab/>
        <w:t>Consider</w:t>
      </w:r>
      <w:r w:rsidR="00867C99">
        <w:t>,</w:t>
      </w:r>
      <w:r>
        <w:t xml:space="preserve"> and make observations concerning the sketch of the graph of the parent </w:t>
      </w:r>
      <w:r w:rsidR="00867C99">
        <w:tab/>
      </w:r>
      <w:r>
        <w:t xml:space="preserve">function </w:t>
      </w:r>
      <w:r w:rsidRPr="00A1585E">
        <w:rPr>
          <w:position w:val="-12"/>
        </w:rPr>
        <w:object w:dxaOrig="1400" w:dyaOrig="420" w14:anchorId="59637AC1">
          <v:shape id="_x0000_i1027" type="#_x0000_t75" style="width:70.1pt;height:20.35pt" o:ole="">
            <v:imagedata r:id="rId13" o:title=""/>
          </v:shape>
          <o:OLEObject Type="Embed" ProgID="Equation.DSMT4" ShapeID="_x0000_i1027" DrawAspect="Content" ObjectID="_1581081447" r:id="rId14"/>
        </w:object>
      </w:r>
      <w:r>
        <w:t xml:space="preserve"> and the transformed function </w:t>
      </w:r>
      <w:r w:rsidRPr="00A1585E">
        <w:rPr>
          <w:position w:val="-12"/>
        </w:rPr>
        <w:object w:dxaOrig="2560" w:dyaOrig="460" w14:anchorId="58691807">
          <v:shape id="_x0000_i1028" type="#_x0000_t75" style="width:128.35pt;height:23.5pt" o:ole="">
            <v:imagedata r:id="rId15" o:title=""/>
          </v:shape>
          <o:OLEObject Type="Embed" ProgID="Equation.DSMT4" ShapeID="_x0000_i1028" DrawAspect="Content" ObjectID="_1581081448" r:id="rId16"/>
        </w:object>
      </w:r>
      <w:r>
        <w:t>.</w:t>
      </w:r>
    </w:p>
    <w:p w14:paraId="2EAFF498" w14:textId="77777777" w:rsidR="00A1585E" w:rsidRDefault="00A1585E" w:rsidP="000B1F1F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59264" behindDoc="0" locked="0" layoutInCell="1" allowOverlap="1" wp14:anchorId="52CB9D2F" wp14:editId="6859E957">
            <wp:simplePos x="0" y="0"/>
            <wp:positionH relativeFrom="column">
              <wp:posOffset>619125</wp:posOffset>
            </wp:positionH>
            <wp:positionV relativeFrom="paragraph">
              <wp:posOffset>190500</wp:posOffset>
            </wp:positionV>
            <wp:extent cx="4819650" cy="4257675"/>
            <wp:effectExtent l="0" t="0" r="0" b="952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8.1.JP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4257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472C7C" w14:textId="77777777" w:rsidR="00A1585E" w:rsidRDefault="00A1585E" w:rsidP="000B1F1F">
      <w:pPr>
        <w:pStyle w:val="basic"/>
      </w:pPr>
    </w:p>
    <w:p w14:paraId="58824C8A" w14:textId="77777777" w:rsidR="00A1585E" w:rsidRDefault="00A1585E" w:rsidP="000B1F1F">
      <w:pPr>
        <w:pStyle w:val="basic"/>
      </w:pPr>
    </w:p>
    <w:p w14:paraId="19BF2C84" w14:textId="77777777" w:rsidR="00A1585E" w:rsidRDefault="00A1585E" w:rsidP="000B1F1F">
      <w:pPr>
        <w:pStyle w:val="basic"/>
      </w:pPr>
    </w:p>
    <w:p w14:paraId="561B8A62" w14:textId="77777777" w:rsidR="00A1585E" w:rsidRDefault="00A1585E" w:rsidP="000B1F1F">
      <w:pPr>
        <w:pStyle w:val="basic"/>
      </w:pPr>
    </w:p>
    <w:p w14:paraId="7998C7E9" w14:textId="77777777" w:rsidR="00A1585E" w:rsidRDefault="00A1585E" w:rsidP="000B1F1F">
      <w:pPr>
        <w:pStyle w:val="basic"/>
      </w:pPr>
    </w:p>
    <w:p w14:paraId="753A2E93" w14:textId="77777777" w:rsidR="00A1585E" w:rsidRDefault="00914CE4" w:rsidP="000B1F1F">
      <w:pPr>
        <w:pStyle w:val="basic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5C59A391" wp14:editId="75E4E044">
                <wp:simplePos x="0" y="0"/>
                <wp:positionH relativeFrom="column">
                  <wp:posOffset>1559318</wp:posOffset>
                </wp:positionH>
                <wp:positionV relativeFrom="paragraph">
                  <wp:posOffset>905</wp:posOffset>
                </wp:positionV>
                <wp:extent cx="25560" cy="35640"/>
                <wp:effectExtent l="38100" t="38100" r="50800" b="4064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255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F3F29" id="Ink 27" o:spid="_x0000_s1026" type="#_x0000_t75" style="position:absolute;margin-left:122.15pt;margin-top:-.6pt;width:3.3pt;height:4.1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">
                <v:imagedata r:id="rId19" o:title=""/>
              </v:shape>
            </w:pict>
          </mc:Fallback>
        </mc:AlternateContent>
      </w:r>
    </w:p>
    <w:p w14:paraId="5419C433" w14:textId="77777777" w:rsidR="00A1585E" w:rsidRDefault="00A1585E" w:rsidP="000B1F1F">
      <w:pPr>
        <w:pStyle w:val="basic"/>
      </w:pPr>
    </w:p>
    <w:p w14:paraId="7B88A9AC" w14:textId="77777777" w:rsidR="00A1585E" w:rsidRDefault="00914CE4" w:rsidP="000B1F1F">
      <w:pPr>
        <w:pStyle w:val="basic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687C94CD" wp14:editId="0E655F4E">
                <wp:simplePos x="0" y="0"/>
                <wp:positionH relativeFrom="column">
                  <wp:posOffset>2291780</wp:posOffset>
                </wp:positionH>
                <wp:positionV relativeFrom="paragraph">
                  <wp:posOffset>42122</wp:posOffset>
                </wp:positionV>
                <wp:extent cx="33480" cy="40320"/>
                <wp:effectExtent l="38100" t="38100" r="43180" b="36195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3348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59209" id="Ink 19" o:spid="_x0000_s1026" type="#_x0000_t75" style="position:absolute;margin-left:179.8pt;margin-top:2.65pt;width:4pt;height:4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">
                <v:imagedata r:id="rId21" o:title=""/>
              </v:shape>
            </w:pict>
          </mc:Fallback>
        </mc:AlternateContent>
      </w:r>
    </w:p>
    <w:p w14:paraId="44E220D2" w14:textId="77777777" w:rsidR="00A1585E" w:rsidRDefault="00914CE4" w:rsidP="000B1F1F">
      <w:pPr>
        <w:pStyle w:val="basic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6205FD37" wp14:editId="1AD00492">
                <wp:simplePos x="0" y="0"/>
                <wp:positionH relativeFrom="column">
                  <wp:posOffset>4003358</wp:posOffset>
                </wp:positionH>
                <wp:positionV relativeFrom="paragraph">
                  <wp:posOffset>50950</wp:posOffset>
                </wp:positionV>
                <wp:extent cx="47160" cy="56160"/>
                <wp:effectExtent l="38100" t="38100" r="48260" b="39370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4716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E6E1D" id="Ink 49" o:spid="_x0000_s1026" type="#_x0000_t75" style="position:absolute;margin-left:314.6pt;margin-top:3.35pt;width:5pt;height:5.7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">
                <v:imagedata r:id="rId23" o:title=""/>
              </v:shape>
            </w:pict>
          </mc:Fallback>
        </mc:AlternateContent>
      </w:r>
    </w:p>
    <w:p w14:paraId="32120383" w14:textId="77777777" w:rsidR="00A1585E" w:rsidRDefault="00914CE4" w:rsidP="000B1F1F">
      <w:pPr>
        <w:pStyle w:val="basic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394C037F" wp14:editId="342EEA4A">
                <wp:simplePos x="0" y="0"/>
                <wp:positionH relativeFrom="column">
                  <wp:posOffset>3289478</wp:posOffset>
                </wp:positionH>
                <wp:positionV relativeFrom="paragraph">
                  <wp:posOffset>66375</wp:posOffset>
                </wp:positionV>
                <wp:extent cx="25200" cy="46080"/>
                <wp:effectExtent l="38100" t="38100" r="51435" b="49530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252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D53B6" id="Ink 43" o:spid="_x0000_s1026" type="#_x0000_t75" style="position:absolute;margin-left:258.35pt;margin-top:4.6pt;width:3.35pt;height: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">
                <v:imagedata r:id="rId25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06DEF9D8" wp14:editId="33238898">
                <wp:simplePos x="0" y="0"/>
                <wp:positionH relativeFrom="column">
                  <wp:posOffset>2549820</wp:posOffset>
                </wp:positionH>
                <wp:positionV relativeFrom="paragraph">
                  <wp:posOffset>75250</wp:posOffset>
                </wp:positionV>
                <wp:extent cx="32760" cy="39240"/>
                <wp:effectExtent l="38100" t="38100" r="62865" b="5651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3276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0BEE8" id="Ink 7" o:spid="_x0000_s1026" type="#_x0000_t75" style="position:absolute;margin-left:199.8pt;margin-top:5pt;width:4.5pt;height:5.0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">
                <v:imagedata r:id="rId27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753C00BD" wp14:editId="19F5447B">
                <wp:simplePos x="0" y="0"/>
                <wp:positionH relativeFrom="column">
                  <wp:posOffset>2555220</wp:posOffset>
                </wp:positionH>
                <wp:positionV relativeFrom="paragraph">
                  <wp:posOffset>37810</wp:posOffset>
                </wp:positionV>
                <wp:extent cx="3600" cy="40320"/>
                <wp:effectExtent l="19050" t="19050" r="15875" b="1714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360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3C935" id="Ink 6" o:spid="_x0000_s1026" type="#_x0000_t75" style="position:absolute;margin-left:200.15pt;margin-top:2.05pt;width:2.4pt;height:5.0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">
                <v:imagedata r:id="rId29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7150D2DC" wp14:editId="44B63A42">
                <wp:simplePos x="0" y="0"/>
                <wp:positionH relativeFrom="column">
                  <wp:posOffset>2559540</wp:posOffset>
                </wp:positionH>
                <wp:positionV relativeFrom="paragraph">
                  <wp:posOffset>27010</wp:posOffset>
                </wp:positionV>
                <wp:extent cx="1440" cy="38160"/>
                <wp:effectExtent l="38100" t="38100" r="36830" b="3810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144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5F501" id="Ink 5" o:spid="_x0000_s1026" type="#_x0000_t75" style="position:absolute;margin-left:200.6pt;margin-top:1.25pt;width:2pt;height:4.8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">
                <v:imagedata r:id="rId31" o:title=""/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1DE5C507" wp14:editId="12C46939">
                <wp:simplePos x="0" y="0"/>
                <wp:positionH relativeFrom="column">
                  <wp:posOffset>2558820</wp:posOffset>
                </wp:positionH>
                <wp:positionV relativeFrom="paragraph">
                  <wp:posOffset>41410</wp:posOffset>
                </wp:positionV>
                <wp:extent cx="0" cy="24120"/>
                <wp:effectExtent l="0" t="0" r="0" b="0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0" cy="24120"/>
                      </w14:xfrm>
                    </w14:contentPart>
                  </a:graphicData>
                </a:graphic>
              </wp:anchor>
            </w:drawing>
          </mc:Choice>
        </mc:AlternateContent>
      </w: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140574B8" wp14:editId="305B757C">
                <wp:simplePos x="0" y="0"/>
                <wp:positionH relativeFrom="column">
                  <wp:posOffset>2556660</wp:posOffset>
                </wp:positionH>
                <wp:positionV relativeFrom="paragraph">
                  <wp:posOffset>20170</wp:posOffset>
                </wp:positionV>
                <wp:extent cx="360" cy="11160"/>
                <wp:effectExtent l="0" t="0" r="0" b="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3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095EF" id="Ink 3" o:spid="_x0000_s1026" type="#_x0000_t75" style="position:absolute;margin-left:200.35pt;margin-top:.65pt;width:1.95pt;height:2.8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">
                <v:imagedata r:id="rId34" o:title=""/>
              </v:shape>
            </w:pict>
          </mc:Fallback>
        </mc:AlternateContent>
      </w:r>
    </w:p>
    <w:p w14:paraId="781D8FA7" w14:textId="77777777" w:rsidR="00A1585E" w:rsidRDefault="00914CE4" w:rsidP="000B1F1F">
      <w:pPr>
        <w:pStyle w:val="basic"/>
      </w:pPr>
      <w:r>
        <w:rPr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3FB6EA31" wp14:editId="674332F7">
                <wp:simplePos x="0" y="0"/>
                <wp:positionH relativeFrom="column">
                  <wp:posOffset>3031718</wp:posOffset>
                </wp:positionH>
                <wp:positionV relativeFrom="paragraph">
                  <wp:posOffset>81800</wp:posOffset>
                </wp:positionV>
                <wp:extent cx="29520" cy="39240"/>
                <wp:effectExtent l="38100" t="38100" r="46990" b="37465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295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30CD0" id="Ink 37" o:spid="_x0000_s1026" type="#_x0000_t75" style="position:absolute;margin-left:238.05pt;margin-top:5.8pt;width:3.65pt;height:4.4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">
                <v:imagedata r:id="rId36" o:title=""/>
              </v:shape>
            </w:pict>
          </mc:Fallback>
        </mc:AlternateContent>
      </w:r>
    </w:p>
    <w:p w14:paraId="211CFC6C" w14:textId="77777777" w:rsidR="00A1585E" w:rsidRDefault="00A1585E" w:rsidP="000B1F1F">
      <w:pPr>
        <w:pStyle w:val="basic"/>
      </w:pPr>
    </w:p>
    <w:p w14:paraId="700C6D5C" w14:textId="77777777" w:rsidR="00A1585E" w:rsidRDefault="00A1585E" w:rsidP="000B1F1F">
      <w:pPr>
        <w:pStyle w:val="basic"/>
      </w:pPr>
    </w:p>
    <w:p w14:paraId="27CC501E" w14:textId="77777777" w:rsidR="00A1585E" w:rsidRDefault="00A1585E" w:rsidP="000B1F1F">
      <w:pPr>
        <w:pStyle w:val="basic"/>
      </w:pPr>
    </w:p>
    <w:p w14:paraId="642A65BD" w14:textId="77777777" w:rsidR="00A1585E" w:rsidRDefault="00A1585E" w:rsidP="000B1F1F">
      <w:pPr>
        <w:pStyle w:val="basic"/>
      </w:pPr>
    </w:p>
    <w:p w14:paraId="498DF181" w14:textId="77777777" w:rsidR="00A1585E" w:rsidRDefault="00A1585E" w:rsidP="000B1F1F">
      <w:pPr>
        <w:pStyle w:val="basic"/>
      </w:pPr>
    </w:p>
    <w:p w14:paraId="6576C6A4" w14:textId="77777777" w:rsidR="00A1585E" w:rsidRDefault="00A1585E" w:rsidP="000B1F1F">
      <w:pPr>
        <w:pStyle w:val="basic"/>
      </w:pPr>
      <w:r>
        <w:t xml:space="preserve"> </w:t>
      </w:r>
    </w:p>
    <w:p w14:paraId="18AF672F" w14:textId="77777777" w:rsidR="0058394C" w:rsidRDefault="0058394C" w:rsidP="00EA2D94">
      <w:pPr>
        <w:pStyle w:val="basic"/>
      </w:pPr>
    </w:p>
    <w:p w14:paraId="1C16353E" w14:textId="77777777" w:rsidR="00A1585E" w:rsidRDefault="00A1585E" w:rsidP="00EA2D94">
      <w:pPr>
        <w:pStyle w:val="basic"/>
      </w:pPr>
    </w:p>
    <w:p w14:paraId="1B0543B9" w14:textId="77777777" w:rsidR="00A1585E" w:rsidRDefault="00A1585E" w:rsidP="00EA2D94">
      <w:pPr>
        <w:pStyle w:val="basic"/>
      </w:pPr>
    </w:p>
    <w:p w14:paraId="3403CC86" w14:textId="77777777" w:rsidR="00A1585E" w:rsidRDefault="00A1585E" w:rsidP="00EA2D94">
      <w:pPr>
        <w:pStyle w:val="basic"/>
      </w:pPr>
    </w:p>
    <w:p w14:paraId="10CA12FD" w14:textId="77777777" w:rsidR="00A1585E" w:rsidRDefault="00A1585E" w:rsidP="00EA2D94">
      <w:pPr>
        <w:pStyle w:val="basic"/>
      </w:pPr>
    </w:p>
    <w:p w14:paraId="33473360" w14:textId="77777777" w:rsidR="00A1585E" w:rsidRDefault="00A1585E" w:rsidP="00EA2D94">
      <w:pPr>
        <w:pStyle w:val="basic"/>
      </w:pPr>
    </w:p>
    <w:p w14:paraId="4D8ABDF2" w14:textId="77777777" w:rsidR="00914CE4" w:rsidRDefault="00914CE4" w:rsidP="00EA2D94">
      <w:pPr>
        <w:pStyle w:val="basic"/>
      </w:pPr>
      <w:r w:rsidRPr="00051375">
        <w:rPr>
          <w:b/>
          <w:color w:val="FF0000"/>
        </w:rPr>
        <w:t>Horizontal Transformations</w:t>
      </w:r>
      <w:r>
        <w:tab/>
      </w:r>
      <w:r>
        <w:tab/>
      </w:r>
      <w:r>
        <w:tab/>
      </w:r>
      <w:r>
        <w:tab/>
      </w:r>
      <w:r>
        <w:tab/>
      </w:r>
      <w:r w:rsidRPr="00051375">
        <w:rPr>
          <w:b/>
          <w:color w:val="0070C0"/>
        </w:rPr>
        <w:t>Vertical Transformations</w:t>
      </w:r>
    </w:p>
    <w:p w14:paraId="5EA5BF1C" w14:textId="77777777" w:rsidR="00914CE4" w:rsidRDefault="00914CE4" w:rsidP="00EA2D94">
      <w:pPr>
        <w:pStyle w:val="basic"/>
      </w:pPr>
    </w:p>
    <w:p w14:paraId="17A178FB" w14:textId="77777777" w:rsidR="00914CE4" w:rsidRDefault="00914CE4" w:rsidP="00EA2D94">
      <w:pPr>
        <w:pStyle w:val="basic"/>
      </w:pPr>
    </w:p>
    <w:p w14:paraId="28AAE690" w14:textId="77777777" w:rsidR="00914CE4" w:rsidRDefault="00914CE4" w:rsidP="00EA2D94">
      <w:pPr>
        <w:pStyle w:val="basic"/>
      </w:pPr>
    </w:p>
    <w:p w14:paraId="3F5BF0B0" w14:textId="77777777" w:rsidR="00914CE4" w:rsidRDefault="00914CE4" w:rsidP="00EA2D94">
      <w:pPr>
        <w:pStyle w:val="basic"/>
      </w:pPr>
    </w:p>
    <w:p w14:paraId="452D69A0" w14:textId="77777777" w:rsidR="00051375" w:rsidRDefault="00051375" w:rsidP="00EA2D94">
      <w:pPr>
        <w:pStyle w:val="basic"/>
      </w:pPr>
    </w:p>
    <w:p w14:paraId="7A3A0938" w14:textId="77777777" w:rsidR="00914CE4" w:rsidRDefault="00914CE4" w:rsidP="00EA2D94">
      <w:pPr>
        <w:pStyle w:val="basic"/>
      </w:pPr>
    </w:p>
    <w:p w14:paraId="1F80B157" w14:textId="77777777" w:rsidR="00914CE4" w:rsidRDefault="00914CE4" w:rsidP="00EA2D94">
      <w:pPr>
        <w:pStyle w:val="basic"/>
      </w:pPr>
    </w:p>
    <w:p w14:paraId="27202428" w14:textId="77777777" w:rsidR="00914CE4" w:rsidRDefault="00176765" w:rsidP="00EA2D94">
      <w:pPr>
        <w:pStyle w:val="basic"/>
      </w:pPr>
      <w:r w:rsidRPr="006B6E00">
        <w:rPr>
          <w:b/>
          <w:i/>
        </w:rPr>
        <w:t>Note</w:t>
      </w:r>
      <w:r>
        <w:t xml:space="preserve">: In the above example we can </w:t>
      </w:r>
      <w:r w:rsidRPr="00051375">
        <w:rPr>
          <w:b/>
          <w:color w:val="00B050"/>
        </w:rPr>
        <w:t>algebraically</w:t>
      </w:r>
      <w:r w:rsidRPr="00051375">
        <w:rPr>
          <w:color w:val="00B050"/>
        </w:rPr>
        <w:t xml:space="preserve"> </w:t>
      </w:r>
      <w:r>
        <w:t xml:space="preserve">describe </w:t>
      </w:r>
      <w:r w:rsidRPr="00176765">
        <w:rPr>
          <w:position w:val="-10"/>
        </w:rPr>
        <w:object w:dxaOrig="520" w:dyaOrig="320" w14:anchorId="18070D6B">
          <v:shape id="_x0000_i1029" type="#_x0000_t75" style="width:26.3pt;height:15.65pt" o:ole="">
            <v:imagedata r:id="rId37" o:title=""/>
          </v:shape>
          <o:OLEObject Type="Embed" ProgID="Equation.DSMT4" ShapeID="_x0000_i1029" DrawAspect="Content" ObjectID="_1581081449" r:id="rId38"/>
        </w:object>
      </w:r>
      <w:r>
        <w:t xml:space="preserve"> as a transformed </w:t>
      </w:r>
      <w:r w:rsidRPr="00176765">
        <w:rPr>
          <w:position w:val="-10"/>
        </w:rPr>
        <w:object w:dxaOrig="540" w:dyaOrig="320" w14:anchorId="619A739F">
          <v:shape id="_x0000_i1030" type="#_x0000_t75" style="width:27.55pt;height:15.65pt" o:ole="">
            <v:imagedata r:id="rId39" o:title=""/>
          </v:shape>
          <o:OLEObject Type="Embed" ProgID="Equation.DSMT4" ShapeID="_x0000_i1030" DrawAspect="Content" ObjectID="_1581081450" r:id="rId40"/>
        </w:object>
      </w:r>
      <w:r>
        <w:t xml:space="preserve"> with the functional equation </w:t>
      </w:r>
      <w:r w:rsidRPr="00176765">
        <w:rPr>
          <w:position w:val="-14"/>
        </w:rPr>
        <w:object w:dxaOrig="2140" w:dyaOrig="400" w14:anchorId="7D528BFA">
          <v:shape id="_x0000_i1031" type="#_x0000_t75" style="width:107.35pt;height:20.35pt" o:ole="">
            <v:imagedata r:id="rId41" o:title=""/>
          </v:shape>
          <o:OLEObject Type="Embed" ProgID="Equation.DSMT4" ShapeID="_x0000_i1031" DrawAspect="Content" ObjectID="_1581081451" r:id="rId42"/>
        </w:object>
      </w:r>
      <w:r>
        <w:t xml:space="preserve">  </w:t>
      </w:r>
    </w:p>
    <w:p w14:paraId="1717EC4C" w14:textId="77777777" w:rsidR="00914CE4" w:rsidRDefault="00914CE4" w:rsidP="00EA2D94">
      <w:pPr>
        <w:pStyle w:val="basic"/>
      </w:pPr>
    </w:p>
    <w:p w14:paraId="0BD0EA51" w14:textId="77777777" w:rsidR="00A1585E" w:rsidRDefault="00A1585E" w:rsidP="00EA2D94">
      <w:pPr>
        <w:pStyle w:val="basic"/>
      </w:pPr>
    </w:p>
    <w:p w14:paraId="68B9DC92" w14:textId="77777777" w:rsidR="00B65591" w:rsidRDefault="00B65591" w:rsidP="00EA2D94">
      <w:pPr>
        <w:pStyle w:val="basic"/>
      </w:pPr>
      <w:r>
        <w:lastRenderedPageBreak/>
        <w:t>Example 1.8.2</w:t>
      </w:r>
    </w:p>
    <w:p w14:paraId="3D4FC141" w14:textId="77777777" w:rsidR="00B65591" w:rsidRDefault="00B65591" w:rsidP="00EA2D94">
      <w:pPr>
        <w:pStyle w:val="basic"/>
      </w:pPr>
      <w:r>
        <w:tab/>
        <w:t xml:space="preserve">Consider, and make observations concerning the sketch of the graph of the parent </w:t>
      </w:r>
      <w:r>
        <w:tab/>
        <w:t xml:space="preserve">function </w:t>
      </w:r>
      <w:r w:rsidR="009C7553" w:rsidRPr="00B65591">
        <w:rPr>
          <w:position w:val="-20"/>
        </w:rPr>
        <w:object w:dxaOrig="1320" w:dyaOrig="540" w14:anchorId="62D0E144">
          <v:shape id="_x0000_i1032" type="#_x0000_t75" style="width:66.7pt;height:27.55pt" o:ole="">
            <v:imagedata r:id="rId43" o:title=""/>
          </v:shape>
          <o:OLEObject Type="Embed" ProgID="Equation.DSMT4" ShapeID="_x0000_i1032" DrawAspect="Content" ObjectID="_1581081452" r:id="rId44"/>
        </w:object>
      </w:r>
      <w:r>
        <w:t xml:space="preserve"> and the transformed function </w:t>
      </w:r>
      <w:r w:rsidR="009C7553" w:rsidRPr="00B65591">
        <w:rPr>
          <w:position w:val="-26"/>
        </w:rPr>
        <w:object w:dxaOrig="2860" w:dyaOrig="760" w14:anchorId="025ED9D4">
          <v:shape id="_x0000_i1033" type="#_x0000_t75" style="width:143.35pt;height:38.5pt" o:ole="">
            <v:imagedata r:id="rId45" o:title=""/>
          </v:shape>
          <o:OLEObject Type="Embed" ProgID="Equation.DSMT4" ShapeID="_x0000_i1033" DrawAspect="Content" ObjectID="_1581081453" r:id="rId46"/>
        </w:object>
      </w:r>
      <w:r>
        <w:t xml:space="preserve"> </w:t>
      </w:r>
    </w:p>
    <w:p w14:paraId="37B5A9E3" w14:textId="77777777" w:rsidR="00B65591" w:rsidRDefault="00B65591" w:rsidP="00EA2D94">
      <w:pPr>
        <w:pStyle w:val="basic"/>
      </w:pPr>
    </w:p>
    <w:p w14:paraId="4F434A0C" w14:textId="77777777" w:rsidR="00B65591" w:rsidRDefault="00387C80" w:rsidP="00EA2D94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700224" behindDoc="0" locked="0" layoutInCell="1" allowOverlap="1" wp14:anchorId="0BD7519E" wp14:editId="5E62C555">
            <wp:simplePos x="0" y="0"/>
            <wp:positionH relativeFrom="column">
              <wp:posOffset>462915</wp:posOffset>
            </wp:positionH>
            <wp:positionV relativeFrom="paragraph">
              <wp:posOffset>38100</wp:posOffset>
            </wp:positionV>
            <wp:extent cx="4629150" cy="4257675"/>
            <wp:effectExtent l="0" t="0" r="0" b="952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8.2.JP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4257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7C8D5E" w14:textId="77777777" w:rsidR="00B65591" w:rsidRDefault="00B65591" w:rsidP="00EA2D94">
      <w:pPr>
        <w:pStyle w:val="basic"/>
      </w:pPr>
    </w:p>
    <w:p w14:paraId="3C483547" w14:textId="77777777" w:rsidR="00B65591" w:rsidRDefault="00B65591" w:rsidP="00EA2D94">
      <w:pPr>
        <w:pStyle w:val="basic"/>
      </w:pPr>
    </w:p>
    <w:p w14:paraId="3930AE60" w14:textId="77777777" w:rsidR="00B65591" w:rsidRDefault="00B65591" w:rsidP="00EA2D94">
      <w:pPr>
        <w:pStyle w:val="basic"/>
      </w:pPr>
    </w:p>
    <w:p w14:paraId="1B9E5A97" w14:textId="77777777" w:rsidR="00B65591" w:rsidRDefault="00B65591" w:rsidP="00EA2D94">
      <w:pPr>
        <w:pStyle w:val="basic"/>
      </w:pPr>
    </w:p>
    <w:p w14:paraId="250611CC" w14:textId="77777777" w:rsidR="00B65591" w:rsidRDefault="00B65591" w:rsidP="00EA2D94">
      <w:pPr>
        <w:pStyle w:val="basic"/>
      </w:pPr>
    </w:p>
    <w:p w14:paraId="74E588C3" w14:textId="77777777" w:rsidR="00B65591" w:rsidRDefault="00B65591" w:rsidP="00EA2D94">
      <w:pPr>
        <w:pStyle w:val="basic"/>
      </w:pPr>
    </w:p>
    <w:p w14:paraId="24BC8FE3" w14:textId="77777777" w:rsidR="00B65591" w:rsidRDefault="00B65591" w:rsidP="00EA2D94">
      <w:pPr>
        <w:pStyle w:val="basic"/>
      </w:pPr>
    </w:p>
    <w:p w14:paraId="70E8B26E" w14:textId="77777777" w:rsidR="00B65591" w:rsidRDefault="00B65591" w:rsidP="00EA2D94">
      <w:pPr>
        <w:pStyle w:val="basic"/>
      </w:pPr>
    </w:p>
    <w:p w14:paraId="2A12244B" w14:textId="77777777" w:rsidR="00B65591" w:rsidRDefault="00B65591" w:rsidP="00EA2D94">
      <w:pPr>
        <w:pStyle w:val="basic"/>
      </w:pPr>
    </w:p>
    <w:p w14:paraId="15070E51" w14:textId="77777777" w:rsidR="00B65591" w:rsidRDefault="00B65591" w:rsidP="00EA2D94">
      <w:pPr>
        <w:pStyle w:val="basic"/>
      </w:pPr>
    </w:p>
    <w:p w14:paraId="4ABCEE53" w14:textId="77777777" w:rsidR="00B65591" w:rsidRDefault="00B65591" w:rsidP="00EA2D94">
      <w:pPr>
        <w:pStyle w:val="basic"/>
      </w:pPr>
    </w:p>
    <w:p w14:paraId="4D0FC922" w14:textId="77777777" w:rsidR="009C7553" w:rsidRDefault="009C7553" w:rsidP="00EA2D94">
      <w:pPr>
        <w:pStyle w:val="basic"/>
      </w:pPr>
    </w:p>
    <w:p w14:paraId="71A3F52A" w14:textId="77777777" w:rsidR="009C7553" w:rsidRDefault="009C7553" w:rsidP="00EA2D94">
      <w:pPr>
        <w:pStyle w:val="basic"/>
      </w:pPr>
    </w:p>
    <w:p w14:paraId="3A0147F7" w14:textId="77777777" w:rsidR="009C7553" w:rsidRDefault="009C7553" w:rsidP="00EA2D94">
      <w:pPr>
        <w:pStyle w:val="basic"/>
      </w:pPr>
    </w:p>
    <w:p w14:paraId="5E32A45F" w14:textId="77777777" w:rsidR="009C7553" w:rsidRDefault="009C7553" w:rsidP="00EA2D94">
      <w:pPr>
        <w:pStyle w:val="basic"/>
      </w:pPr>
    </w:p>
    <w:p w14:paraId="57D8C1F4" w14:textId="77777777" w:rsidR="009C7553" w:rsidRDefault="009C7553" w:rsidP="00EA2D94">
      <w:pPr>
        <w:pStyle w:val="basic"/>
      </w:pPr>
    </w:p>
    <w:p w14:paraId="319587A1" w14:textId="77777777" w:rsidR="009C7553" w:rsidRDefault="009C7553" w:rsidP="00EA2D94">
      <w:pPr>
        <w:pStyle w:val="basic"/>
      </w:pPr>
    </w:p>
    <w:p w14:paraId="50810B19" w14:textId="77777777" w:rsidR="009C7553" w:rsidRDefault="009C7553" w:rsidP="00EA2D94">
      <w:pPr>
        <w:pStyle w:val="basic"/>
      </w:pPr>
    </w:p>
    <w:p w14:paraId="01938F3C" w14:textId="77777777" w:rsidR="009C7553" w:rsidRDefault="009C7553" w:rsidP="00EA2D94">
      <w:pPr>
        <w:pStyle w:val="basic"/>
      </w:pPr>
    </w:p>
    <w:p w14:paraId="14EA9969" w14:textId="77777777" w:rsidR="009C7553" w:rsidRDefault="009C7553" w:rsidP="00EA2D94">
      <w:pPr>
        <w:pStyle w:val="basic"/>
      </w:pPr>
    </w:p>
    <w:p w14:paraId="070C15DC" w14:textId="77777777" w:rsidR="009C7553" w:rsidRDefault="009C7553" w:rsidP="00EA2D94">
      <w:pPr>
        <w:pStyle w:val="basic"/>
      </w:pPr>
    </w:p>
    <w:p w14:paraId="75AF4730" w14:textId="77777777" w:rsidR="009C7553" w:rsidRDefault="009C7553" w:rsidP="00EA2D94">
      <w:pPr>
        <w:pStyle w:val="basic"/>
      </w:pPr>
    </w:p>
    <w:p w14:paraId="604AEFB7" w14:textId="77777777" w:rsidR="009C7553" w:rsidRDefault="009C7553" w:rsidP="00EA2D94">
      <w:pPr>
        <w:pStyle w:val="basic"/>
      </w:pPr>
    </w:p>
    <w:p w14:paraId="35DB17AC" w14:textId="77777777" w:rsidR="009C7553" w:rsidRDefault="009C7553" w:rsidP="00EA2D94">
      <w:pPr>
        <w:pStyle w:val="basic"/>
      </w:pPr>
    </w:p>
    <w:p w14:paraId="3127F34F" w14:textId="77777777" w:rsidR="009C7553" w:rsidRDefault="009C7553" w:rsidP="009C7553">
      <w:pPr>
        <w:pStyle w:val="basic"/>
      </w:pPr>
      <w:r w:rsidRPr="00051375">
        <w:rPr>
          <w:b/>
          <w:color w:val="FF0000"/>
        </w:rPr>
        <w:t>Horizontal Transformations</w:t>
      </w:r>
      <w:r>
        <w:tab/>
      </w:r>
      <w:r>
        <w:tab/>
      </w:r>
      <w:r>
        <w:tab/>
      </w:r>
      <w:r>
        <w:tab/>
      </w:r>
      <w:r>
        <w:tab/>
      </w:r>
      <w:r w:rsidRPr="00051375">
        <w:rPr>
          <w:b/>
          <w:color w:val="0070C0"/>
        </w:rPr>
        <w:t>Vertical Transformations</w:t>
      </w:r>
    </w:p>
    <w:p w14:paraId="64ADDEA9" w14:textId="77777777" w:rsidR="009C7553" w:rsidRDefault="009C7553" w:rsidP="00EA2D94">
      <w:pPr>
        <w:pStyle w:val="basic"/>
      </w:pPr>
    </w:p>
    <w:p w14:paraId="7D43E5BD" w14:textId="77777777" w:rsidR="009C7553" w:rsidRDefault="009C7553" w:rsidP="00EA2D94">
      <w:pPr>
        <w:pStyle w:val="basic"/>
      </w:pPr>
    </w:p>
    <w:p w14:paraId="30D17687" w14:textId="77777777" w:rsidR="009C7553" w:rsidRDefault="009C7553" w:rsidP="00EA2D94">
      <w:pPr>
        <w:pStyle w:val="basic"/>
      </w:pPr>
    </w:p>
    <w:p w14:paraId="6EBCDE0D" w14:textId="77777777" w:rsidR="009C7553" w:rsidRDefault="009C7553" w:rsidP="00EA2D94">
      <w:pPr>
        <w:pStyle w:val="basic"/>
      </w:pPr>
    </w:p>
    <w:p w14:paraId="5E9F7DB9" w14:textId="77777777" w:rsidR="009C7553" w:rsidRDefault="009C7553" w:rsidP="00EA2D94">
      <w:pPr>
        <w:pStyle w:val="basic"/>
      </w:pPr>
    </w:p>
    <w:p w14:paraId="27A71CB7" w14:textId="77777777" w:rsidR="009C7553" w:rsidRDefault="009C7553" w:rsidP="00EA2D94">
      <w:pPr>
        <w:pStyle w:val="basic"/>
      </w:pPr>
    </w:p>
    <w:p w14:paraId="510571A5" w14:textId="77777777" w:rsidR="009C7553" w:rsidRDefault="009C7553" w:rsidP="00EA2D94">
      <w:pPr>
        <w:pStyle w:val="basic"/>
      </w:pPr>
    </w:p>
    <w:p w14:paraId="58E5A6A0" w14:textId="77777777" w:rsidR="009C7553" w:rsidRPr="007A1F88" w:rsidRDefault="009C7553" w:rsidP="00EA2D94">
      <w:pPr>
        <w:pStyle w:val="basic"/>
      </w:pPr>
      <w:r w:rsidRPr="006B6E00">
        <w:rPr>
          <w:b/>
          <w:i/>
        </w:rPr>
        <w:t>Note</w:t>
      </w:r>
      <w:r>
        <w:t xml:space="preserve">: In the above example we can </w:t>
      </w:r>
      <w:r w:rsidRPr="00051375">
        <w:rPr>
          <w:b/>
          <w:color w:val="00B050"/>
        </w:rPr>
        <w:t>algebraically</w:t>
      </w:r>
      <w:r w:rsidRPr="00051375">
        <w:rPr>
          <w:color w:val="00B050"/>
        </w:rPr>
        <w:t xml:space="preserve"> </w:t>
      </w:r>
      <w:r>
        <w:t xml:space="preserve">describe </w:t>
      </w:r>
      <w:r w:rsidRPr="00176765">
        <w:rPr>
          <w:position w:val="-10"/>
        </w:rPr>
        <w:object w:dxaOrig="520" w:dyaOrig="320" w14:anchorId="0E3941C9">
          <v:shape id="_x0000_i1034" type="#_x0000_t75" style="width:26.3pt;height:15.65pt" o:ole="">
            <v:imagedata r:id="rId37" o:title=""/>
          </v:shape>
          <o:OLEObject Type="Embed" ProgID="Equation.DSMT4" ShapeID="_x0000_i1034" DrawAspect="Content" ObjectID="_1581081454" r:id="rId48"/>
        </w:object>
      </w:r>
      <w:r>
        <w:t xml:space="preserve"> as a transformed </w:t>
      </w:r>
      <w:r w:rsidRPr="00176765">
        <w:rPr>
          <w:position w:val="-10"/>
        </w:rPr>
        <w:object w:dxaOrig="540" w:dyaOrig="320" w14:anchorId="459D8680">
          <v:shape id="_x0000_i1035" type="#_x0000_t75" style="width:27.55pt;height:15.65pt" o:ole="">
            <v:imagedata r:id="rId39" o:title=""/>
          </v:shape>
          <o:OLEObject Type="Embed" ProgID="Equation.DSMT4" ShapeID="_x0000_i1035" DrawAspect="Content" ObjectID="_1581081455" r:id="rId49"/>
        </w:object>
      </w:r>
      <w:r>
        <w:t xml:space="preserve"> with the functional equation</w:t>
      </w:r>
    </w:p>
    <w:sectPr w:rsidR="009C7553" w:rsidRPr="007A1F88" w:rsidSect="00510B85">
      <w:footerReference w:type="even" r:id="rId50"/>
      <w:footerReference w:type="default" r:id="rId51"/>
      <w:pgSz w:w="12240" w:h="15840"/>
      <w:pgMar w:top="1440" w:right="1440" w:bottom="1440" w:left="1440" w:header="708" w:footer="708" w:gutter="0"/>
      <w:pgNumType w:start="16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AEB17B9" w14:textId="77777777" w:rsidR="00772BE7" w:rsidRDefault="00772BE7" w:rsidP="00D07C2C">
      <w:pPr>
        <w:spacing w:after="0" w:line="240" w:lineRule="auto"/>
      </w:pPr>
      <w:r>
        <w:separator/>
      </w:r>
    </w:p>
  </w:endnote>
  <w:endnote w:type="continuationSeparator" w:id="0">
    <w:p w14:paraId="2F7DB6DD" w14:textId="77777777" w:rsidR="00772BE7" w:rsidRDefault="00772BE7" w:rsidP="00D07C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BE1260" w14:textId="77777777" w:rsidR="00D07C2C" w:rsidRDefault="00D07C2C">
    <w:pPr>
      <w:pStyle w:val="Footer"/>
    </w:pPr>
  </w:p>
  <w:p w14:paraId="6AD3D5B3" w14:textId="77777777" w:rsidR="00D07C2C" w:rsidRDefault="00D07C2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5C67D8" w14:textId="77777777" w:rsidR="00D07C2C" w:rsidRDefault="00D07C2C">
    <w:pPr>
      <w:pStyle w:val="Footer"/>
      <w:jc w:val="right"/>
    </w:pPr>
  </w:p>
  <w:p w14:paraId="50087D78" w14:textId="77777777" w:rsidR="00D07C2C" w:rsidRDefault="00D07C2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982C19F" w14:textId="77777777" w:rsidR="00772BE7" w:rsidRDefault="00772BE7" w:rsidP="00D07C2C">
      <w:pPr>
        <w:spacing w:after="0" w:line="240" w:lineRule="auto"/>
      </w:pPr>
      <w:r>
        <w:separator/>
      </w:r>
    </w:p>
  </w:footnote>
  <w:footnote w:type="continuationSeparator" w:id="0">
    <w:p w14:paraId="5CE8B29D" w14:textId="77777777" w:rsidR="00772BE7" w:rsidRDefault="00772BE7" w:rsidP="00D07C2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7945A6"/>
    <w:multiLevelType w:val="hybridMultilevel"/>
    <w:tmpl w:val="5F0A92D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1761ACA"/>
    <w:multiLevelType w:val="hybridMultilevel"/>
    <w:tmpl w:val="C85ACF78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A1F88"/>
    <w:rsid w:val="00051375"/>
    <w:rsid w:val="00096776"/>
    <w:rsid w:val="000B1F1F"/>
    <w:rsid w:val="00104AD9"/>
    <w:rsid w:val="00134636"/>
    <w:rsid w:val="00176483"/>
    <w:rsid w:val="00176765"/>
    <w:rsid w:val="001843A8"/>
    <w:rsid w:val="002C423C"/>
    <w:rsid w:val="00387C80"/>
    <w:rsid w:val="00422FE2"/>
    <w:rsid w:val="00494DE4"/>
    <w:rsid w:val="00510B85"/>
    <w:rsid w:val="005147DC"/>
    <w:rsid w:val="0058394C"/>
    <w:rsid w:val="005F095E"/>
    <w:rsid w:val="00622F24"/>
    <w:rsid w:val="00631971"/>
    <w:rsid w:val="006B6E00"/>
    <w:rsid w:val="00772BE7"/>
    <w:rsid w:val="007A1F88"/>
    <w:rsid w:val="007B36DF"/>
    <w:rsid w:val="007D6EE2"/>
    <w:rsid w:val="00804326"/>
    <w:rsid w:val="00844DF9"/>
    <w:rsid w:val="00867C99"/>
    <w:rsid w:val="00886134"/>
    <w:rsid w:val="008F3F4B"/>
    <w:rsid w:val="00914CE4"/>
    <w:rsid w:val="009615FD"/>
    <w:rsid w:val="009C7553"/>
    <w:rsid w:val="00A1585E"/>
    <w:rsid w:val="00A261EC"/>
    <w:rsid w:val="00A63B74"/>
    <w:rsid w:val="00AF0FC8"/>
    <w:rsid w:val="00B1342A"/>
    <w:rsid w:val="00B65591"/>
    <w:rsid w:val="00B9138D"/>
    <w:rsid w:val="00C71CA0"/>
    <w:rsid w:val="00C80B37"/>
    <w:rsid w:val="00D07C2C"/>
    <w:rsid w:val="00DA7967"/>
    <w:rsid w:val="00E22A14"/>
    <w:rsid w:val="00E26A8E"/>
    <w:rsid w:val="00EA211E"/>
    <w:rsid w:val="00EA2D94"/>
    <w:rsid w:val="00ED0607"/>
    <w:rsid w:val="00F715D6"/>
    <w:rsid w:val="00FE6C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2D91DA"/>
  <w15:docId w15:val="{926CC441-AB92-488E-9018-3D98A77502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07C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07C2C"/>
  </w:style>
  <w:style w:type="paragraph" w:styleId="Footer">
    <w:name w:val="footer"/>
    <w:basedOn w:val="Normal"/>
    <w:link w:val="FooterChar"/>
    <w:uiPriority w:val="99"/>
    <w:unhideWhenUsed/>
    <w:rsid w:val="00D07C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07C2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customXml" Target="ink/ink1.xml"/><Relationship Id="rId26" Type="http://schemas.openxmlformats.org/officeDocument/2006/relationships/customXml" Target="ink/ink5.xml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34" Type="http://schemas.openxmlformats.org/officeDocument/2006/relationships/image" Target="media/image14.png"/><Relationship Id="rId42" Type="http://schemas.openxmlformats.org/officeDocument/2006/relationships/oleObject" Target="embeddings/oleObject7.bin"/><Relationship Id="rId47" Type="http://schemas.openxmlformats.org/officeDocument/2006/relationships/image" Target="media/image21.JPG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JPG"/><Relationship Id="rId25" Type="http://schemas.openxmlformats.org/officeDocument/2006/relationships/image" Target="media/image10.png"/><Relationship Id="rId33" Type="http://schemas.openxmlformats.org/officeDocument/2006/relationships/customXml" Target="ink/ink9.xml"/><Relationship Id="rId38" Type="http://schemas.openxmlformats.org/officeDocument/2006/relationships/oleObject" Target="embeddings/oleObject5.bin"/><Relationship Id="rId46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customXml" Target="ink/ink2.xml"/><Relationship Id="rId29" Type="http://schemas.openxmlformats.org/officeDocument/2006/relationships/image" Target="media/image12.png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customXml" Target="ink/ink4.xml"/><Relationship Id="rId32" Type="http://schemas.openxmlformats.org/officeDocument/2006/relationships/customXml" Target="ink/ink8.xml"/><Relationship Id="rId37" Type="http://schemas.openxmlformats.org/officeDocument/2006/relationships/image" Target="media/image16.wmf"/><Relationship Id="rId40" Type="http://schemas.openxmlformats.org/officeDocument/2006/relationships/oleObject" Target="embeddings/oleObject6.bin"/><Relationship Id="rId45" Type="http://schemas.openxmlformats.org/officeDocument/2006/relationships/image" Target="media/image20.wmf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customXml" Target="ink/ink6.xml"/><Relationship Id="rId36" Type="http://schemas.openxmlformats.org/officeDocument/2006/relationships/image" Target="media/image15.png"/><Relationship Id="rId49" Type="http://schemas.openxmlformats.org/officeDocument/2006/relationships/oleObject" Target="embeddings/oleObject11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image" Target="media/image13.png"/><Relationship Id="rId44" Type="http://schemas.openxmlformats.org/officeDocument/2006/relationships/oleObject" Target="embeddings/oleObject8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customXml" Target="ink/ink3.xml"/><Relationship Id="rId27" Type="http://schemas.openxmlformats.org/officeDocument/2006/relationships/image" Target="media/image11.png"/><Relationship Id="rId30" Type="http://schemas.openxmlformats.org/officeDocument/2006/relationships/customXml" Target="ink/ink7.xml"/><Relationship Id="rId35" Type="http://schemas.openxmlformats.org/officeDocument/2006/relationships/customXml" Target="ink/ink10.xml"/><Relationship Id="rId43" Type="http://schemas.openxmlformats.org/officeDocument/2006/relationships/image" Target="media/image19.wmf"/><Relationship Id="rId48" Type="http://schemas.openxmlformats.org/officeDocument/2006/relationships/oleObject" Target="embeddings/oleObject10.bin"/><Relationship Id="rId8" Type="http://schemas.openxmlformats.org/officeDocument/2006/relationships/image" Target="media/image1.jpeg"/><Relationship Id="rId51" Type="http://schemas.openxmlformats.org/officeDocument/2006/relationships/footer" Target="footer2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09-18T22:32:18.452"/>
    </inkml:context>
    <inkml:brush xml:id="br0">
      <inkml:brushProperty name="width" value="0.04667" units="cm"/>
      <inkml:brushProperty name="height" value="0.04667" units="cm"/>
      <inkml:brushProperty name="color" value="#4F6128"/>
      <inkml:brushProperty name="fitToCurve" value="1"/>
    </inkml:brush>
  </inkml:definitions>
  <inkml:trace contextRef="#ctx0" brushRef="#br0">29 41 903,'0'0'3870,"0"0"-129,0 0-903,0 0-258,-5-3-903,5 3-258,0 0-516,0 0 0,-7 6-258,7-6-258,-5 9-129,3-2 0,-1 0-129,0 0 0,1 0 0,1-1-129,1-6 129,0 10 129,0-10-129,0 0 0,8 4 129,-8-4 129,11-4-258,-11 4 0,12-13 129,-6 6-258,-1-2 129,-1 1-129,-1 0 129,-3 8-129,2-11 129,-2 11-129,-1-7 129,1 7 0,-9-4-129,9 4 258,-11 1-258,4 2 129,1 0 0,6-3 0,-10 11-129,10-11 0,-7 12 0,6-6 0,1-6 0,0 6 0,0-6 0,7 5 0,-7-5 0,10-1 129,-10 1-129,11-11 129,-5 2-129,-1 4 129,-2-5-129,0 2 0,-1-1 129,-2 1-258,0 2 258,0 6 129,-1-10-129,1 10-129,-10-2 129,10 2 0,-11 2-129,5 4 129,0-1-129,1 3 129,1 0-258,1 0 129,2 1 0,1-1 0,0 0 0,2-1 0,-2-7 0,10 7 0,-4-6 0,0-1 129,-6 0-129,12-10 129,-8 2 0,0 0-129,-1-1 129,-1 2-129,-1 0 129,-1 7-129,0-10 129,0 10-129,-6-2 0,6 2 0,-9 0 129,9 0-258,-10 2 129,10-2 0,-8 7 0,8-7-129,-4 7 129,4-7-129,0 0 129,0 8 0,0-8-129,0 0 129,9 8-129,-9-8 0,9 7 0,-9-7 0,11 10 0,-11-10 0,11 4 0,-11-4-129,7 0 258,-7 0-129,5-4 129,-5 4 0,3-12 0,-3 12 0,1-9 0,-1 9 0,0-8 0,0 8 0,0 0 0,0 0-129,0 0 0,0 0-129,0 0-903,-7 3-3483,7-3-129,0 0-387,-5 7-258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09-18T22:32:56.781"/>
    </inkml:context>
    <inkml:brush xml:id="br0">
      <inkml:brushProperty name="width" value="0.04667" units="cm"/>
      <inkml:brushProperty name="height" value="0.04667" units="cm"/>
      <inkml:brushProperty name="color" value="#632423"/>
      <inkml:brushProperty name="fitToCurve" value="1"/>
    </inkml:brush>
  </inkml:definitions>
  <inkml:trace contextRef="#ctx0" brushRef="#br0">47 46 2322,'0'0'4128,"0"0"-645,0 0-645,0 0-903,0 0-516,0 0-387,0 0-387,0-6 0,0 6-258,0 0 0,0 0-129,0 0 129,0 0-129,-7-6 129,7 6 0,0 0-129,-5 1 129,5-1 0,-5 7-129,5-7-129,-7 10 129,7-10 0,-7 12 0,3-6-129,2 3 0,0-3 0,2 0 0,0-6 0,0 11 0,0-11 0,10 4-129,-3-4 0,1 0 0,-1-2 0,0-2 0,0-1 129,-1-2-129,0-1 0,-2-1 0,0 0 0,-2-1 0,0 0 129,-2-1-129,0 2 0,0 1 0,-3 2 129,3 6-129,-9-8 0,3 8 258,-1 0-258,1 5 129,-1 1-129,0 2 0,0 3 0,-1 0 0,2 1 0,1 0 129,1-2-129,1 0 0,3-3 0,0-1 0,0-6 0,4 4 129,-4-4-129,10-3 0,-4-5 129,1 0-129,-1-2 129,0-1-129,-2 1 0,1 1 0,-2 0 0,-3 9 0,2-6-387,-2 6-645,0 0-3354,0 9-516,0 0-258,0 1-25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09-18T22:31:49.202"/>
    </inkml:context>
    <inkml:brush xml:id="br0">
      <inkml:brushProperty name="width" value="0.04667" units="cm"/>
      <inkml:brushProperty name="height" value="0.04667" units="cm"/>
      <inkml:brushProperty name="color" value="#4F6128"/>
      <inkml:brushProperty name="fitToCurve" value="1"/>
    </inkml:brush>
  </inkml:definitions>
  <inkml:trace contextRef="#ctx0" brushRef="#br0">73 0 1032,'0'0'2322,"0"0"-387,-3 0 129,3 0-516,0 0-387,-9 0-129,9 0-129,-7 3 0,7-3-258,-9 6 129,9-6 0,-10 10-258,7-3 0,-2 0 0,3 1 0,-2 0-258,3 2 129,0-2-129,1 2 129,2-2-129,3 1 0,-5-9 0,13 12 0,-6-10 0,2 0 0,-2-2 0,1 0 0,-2-5 0,-6 5-129,9-14 0,-5 6 0,-3-2-129,0 0 129,-1 1-129,0 0 0,-3 1 0,-1 0 129,-3 3-129,-1 1 0,0 2 0,-2 1 0,2 1 0,-2 0 129,1 5-129,1 3 0,1 0 0,3 0 0,0 2 0,3-2 0,1 2 0,0-2 0,0-8 0,11 9 0,-2-6 129,0-2-129,1-1 0,-1-3 0,0 0 0,-1-3 0,-2-2 258,0-1-258,-3 0-258,-2 2 516,-1 0-258,0 1-258,0 6 258,-8-9 0,8 9 0,-11-1 0,11 1-129,-11 4 129,7 2 0,-1 2 0,2-1-129,0 1 129,1 1 0,2-2 0,0 0-129,0-7 129,5 8 0,-5-8 0,11 0 0,-6 0 0,2-3 129,-1-3-258,-1-3 258,0 0-129,-2-1 0,0 0 0,-2-1 0,-1 2 0,0-1 129,-1 4-129,1 6 129,-8-7-129,8 7 258,-11 0-258,4 2 0,0 3 129,7-5-129,-11 10 0,11-10-129,-5 9 129,5-9 0,0 6 0,0-6-258,0 0 129,2 8-516,-2-8-2709,0 0-1032,8 1-387,-8-1-387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09-18T22:33:07.467"/>
    </inkml:context>
    <inkml:brush xml:id="br0">
      <inkml:brushProperty name="width" value="0.04667" units="cm"/>
      <inkml:brushProperty name="height" value="0.04667" units="cm"/>
      <inkml:brushProperty name="color" value="#632423"/>
      <inkml:brushProperty name="fitToCurve" value="1"/>
    </inkml:brush>
  </inkml:definitions>
  <inkml:trace contextRef="#ctx0" brushRef="#br0">66 77 3096,'0'0'3741,"0"0"-645,0 0-645,0 0-129,-9 0-387,9 0-645,0 0-129,-4 10-258,4-10-258,-8 10-129,2-4 0,2 2 0,-2-1-258,3 1 0,-1 0-129,2-1 0,0 0 0,2-7-129,2 7 0,-2-7 129,13 0-129,-4-3 0,2-4 0,0-2 129,2-3-129,1 1 0,-3-3 129,-1 0-129,-2-2 0,-2 3 129,-2 0-129,-4 0 129,-3 3-129,-3 1 129,-4 2-129,-1 4 129,0 2 0,-2 1-129,-1 5 129,2 3-129,1 3 129,0 0-258,2 2 258,1 0-258,3 0 258,2 0-258,1-4 129,2-2 0,0-7 0,6 9 0,0-8 129,2-1-129,1-2 0,0-4 0,-1-2 258,0-2-258,-2-2 0,0-1 129,-3 1-129,-2 2 0,-1 2 129,0 8 0,-7-7-129,1 8 0,-2 5 0,-1 2 0,0 1 129,1 1-258,0 0 129,1-1 0,3-2-129,4-7 129,0 8 0,0-8 0,8 4 0,1-4 0,1-1 0,0-3 0,1-1 0,0-1 0,-2 1 0,-3-1-258,-6 6-645,3-7-3612,-3 0-645,-2 1 0,-3 0-774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09-18T22:33:02.070"/>
    </inkml:context>
    <inkml:brush xml:id="br0">
      <inkml:brushProperty name="width" value="0.04667" units="cm"/>
      <inkml:brushProperty name="height" value="0.04667" units="cm"/>
      <inkml:brushProperty name="color" value="#632423"/>
      <inkml:brushProperty name="fitToCurve" value="1"/>
    </inkml:brush>
  </inkml:definitions>
  <inkml:trace contextRef="#ctx0" brushRef="#br0">22 57 1032,'4'-3'4515,"-4"3"0,0 0-1161,-1-8-645,1 8-774,0 0-645,0 0-516,-8 1-129,8-1-129,0 0-129,-7 11 129,7-11-129,-4 14-129,1-7-129,1 1 129,1 1-129,1 0 129,0-2-258,0 0 129,0-7 0,7 7 0,-7-7 0,11-2 0,-4-5 0,2 0-129,-2-3 258,1-3-258,-1-1 129,-1 0-129,-3 1 129,0 1-129,-3 4 129,-1 0-129,1 8 129,-10-7 0,2 7-129,1 3 129,-1 1-129,0 4 0,2 0 0,0 0 0,0 1 0,3 1 0,0-2 0,2 1 0,1-1 0,0-1 0,0-7-129,6 10 129,-6-10 0,10 0 0,-3-3 0,-1-4 0,1-4 129,-2-1-129,1-1 0,-2 1 0,-2-1 0,0 2 0,-2 1 129,0 4-129,0 6 0,-5-5 0,5 5 0,-10 6 0,5 3 0,0-1 0,0 2 0,0 0 129,1-1-258,0 0 129,4-9 0,-5 9 0,5-9 0,0 0-129,-3 6-387,3-6-4128,0 0-129,0 0-645,-4-5-258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09-18T22:30:17.365"/>
    </inkml:context>
    <inkml:brush xml:id="br0">
      <inkml:brushProperty name="width" value="0.06667" units="cm"/>
      <inkml:brushProperty name="height" value="0.06667" units="cm"/>
      <inkml:brushProperty name="color" value="#4F6128"/>
      <inkml:brushProperty name="fitToCurve" value="1"/>
    </inkml:brush>
  </inkml:definitions>
  <inkml:trace contextRef="#ctx0" brushRef="#br0">28 19 258,'0'0'1548,"0"0"0,0 0-258,0 0-258,-2 9-258,2-9 129,0 0-516,0 0 0,0 0-129,0 8 258,0-8-129,0 0 129,0 0-129,0 0 258,5 5-258,-5-5 258,0 0-258,10 3 129,-10-3-129,0 0 0,7 0 0,-7 0-129,0 0 0,0 0 0,2-8 129,-2 8-258,0 0 129,0 0-129,-6-9 0,6 9 129,0 0 0,-11 0 129,11 0 0,-7 4 0,7-4-129,-7 8 0,7-8 0,-5 9 0,5-9 0,-2 8-129,2-8 0,0 9 0,0-9 0,0 0 129,7 5-129,-7-5 129,8 2 0,-8-2 0,10 0 0,-10 0-129,8-7 129,-8 7-129,9-12-129,-9 12 129,6-12-129,-6 12 0,2-14 0,-2 14 0,0-13 0,0 13 0,-3-9 0,3 9 0,-11-5-129,11 5 129,-13 0 0,5 4 0,8-4 129,-13 13-129,7-2 0,2-2 0,1 3 0,2 0 129,1-1-129,0-2 0,3-1 0,-3-8 0,11 12 0,-2-9 0,-1-1 0,2-1 129,-2-1-129,1 0 0,0-6 0,-2 2 129,-7 4-129,10-9 0,-10 9 0,3-11 0,-3 11 0,0-12-129,0 12 129,-9-10 0,9 10 0,-13-7 0,13 7 0,-13-2 0,13 2 0,-10 2 0,10-2 0,-6 10 0,6-10 0,-3 12 0,3-12 0,0 11-129,0-11 129,5 8 0,-5-8 0,11 3 0,-11-3 0,11 0 129,-11 0-129,9-5 0,-9 5 129,5-7-129,-5 7 0,2-8 0,-2 8-129,0 0-516,0 0-2580,-7-7-1161,7 7-387,-11 1-258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09-18T22:30:11.374"/>
    </inkml:context>
    <inkml:brush xml:id="br0">
      <inkml:brushProperty name="width" value="0.06667" units="cm"/>
      <inkml:brushProperty name="height" value="0.06667" units="cm"/>
      <inkml:brushProperty name="color" value="#4F6128"/>
      <inkml:brushProperty name="fitToCurve" value="1"/>
    </inkml:brush>
  </inkml:definitions>
  <inkml:trace contextRef="#ctx0" brushRef="#br0">0 0 1,'0'13'128,"2"-1"1,-2-12-129,1 13 0,-1-13 0,2 14 258,-2-14-258,2 11 129,-2-11 0,1 7 129,-1-7 129,0 0-129,0 0 0,0 0 129,0 8-258,0-8 129,0 0 129,0 0-258,0 0 0,0 0 129,0 8 0,0-8 0,0 0 0,0 0 129,0 0-129,0 0 0,0 0 129,0 0-258,0 0 129,0 0-258,0 0 258,0 0-258,0 0 0,0 0 0,0 0 129,0 0-129,0 0 0,0 0 0,0 7-129,0-7 129,0 0 0,0 0 0,0 0 0,0 0 0,0 0 0,0 0 0,0 0 0,0 0 0,0 9 0,0-9-258,0 0 129,0 0 0,0 0-387,0 0 258,0 0-387,0 0 129,-2 8-258,2-8-129,0 0-258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09-18T22:30:10.547"/>
    </inkml:context>
    <inkml:brush xml:id="br0">
      <inkml:brushProperty name="width" value="0.06667" units="cm"/>
      <inkml:brushProperty name="height" value="0.06667" units="cm"/>
      <inkml:brushProperty name="color" value="#4F6128"/>
      <inkml:brushProperty name="fitToCurve" value="1"/>
    </inkml:brush>
  </inkml:definitions>
  <inkml:trace contextRef="#ctx0" brushRef="#br0">1 0 645,'0'0'1161,"0"0"0,0 0-129,0 0-129,0 0-129,0 0-129,0 0 0,0 0-258,0 0-129,0 0-129,0 0 129,0 0-258,0 0 0,0 0 0,0 0 0,0 0 129,0 0 0,0 0 0,0 0-129,0 0 129,0 0 0,0 0 129,0 0-258,0 0 0,0 0 0,0 0 0,0 0 0,0 0 129,0 0-129,0 0 0,0 0 129,0 8-129,0-8 129,-1 9-129,1-9 0,0 12 0,0-12-129,0 14 258,0-14-258,0 14 129,0-7-129,0-7 258,0 14-129,0-14 0,2 11 0,-2-11 0,1 10 0,-1-10 0,0 0 0,0 9 0,0-9-129,0 0-387,0 0-387,0 0-774,0 0-1032,0-8-258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09-18T22:30:09.580"/>
    </inkml:context>
    <inkml:brush xml:id="br0">
      <inkml:brushProperty name="width" value="0.06667" units="cm"/>
      <inkml:brushProperty name="height" value="0.06667" units="cm"/>
      <inkml:brushProperty name="color" value="#4F6128"/>
      <inkml:brushProperty name="fitToCurve" value="1"/>
    </inkml:brush>
  </inkml:definitions>
  <inkml:trace contextRef="#ctx0" brushRef="#br0">-1 66 129,'0'-10'903,"0"10"-258,1-10-129,-1 10-387,0-11 129,0 11-258,0-11 129,0 11-129,-1-14-129,1 14-516,0-10-1032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09-18T22:30:08.192"/>
    </inkml:context>
    <inkml:brush xml:id="br0">
      <inkml:brushProperty name="width" value="0.06667" units="cm"/>
      <inkml:brushProperty name="height" value="0.06667" units="cm"/>
      <inkml:brushProperty name="color" value="#4F6128"/>
      <inkml:brushProperty name="fitToCurve" value="1"/>
    </inkml:brush>
  </inkml:definitions>
  <inkml:trace contextRef="#ctx0" brushRef="#br0">0 0 129,'0'0'1290,"0"0"-387,0 0-129,0 0 0,0 0-387,0 0 0,0 0-258,0 0-129,0 6 0,0-6 0,0 7 0,0-7-129,0 8-129,0-8-129,0 9-258,0-9-903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5FB81A-9AE4-4D46-9D7A-B433E0AB7F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301</Words>
  <Characters>171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13</cp:revision>
  <cp:lastPrinted>2017-02-27T18:23:00Z</cp:lastPrinted>
  <dcterms:created xsi:type="dcterms:W3CDTF">2013-02-05T16:37:00Z</dcterms:created>
  <dcterms:modified xsi:type="dcterms:W3CDTF">2018-02-25T2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